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</p:sldMasterIdLst>
  <p:notesMasterIdLst>
    <p:notesMasterId r:id="rId15"/>
  </p:notesMasterIdLst>
  <p:handoutMasterIdLst>
    <p:handoutMasterId r:id="rId16"/>
  </p:handoutMasterIdLst>
  <p:sldIdLst>
    <p:sldId id="258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A6"/>
    <a:srgbClr val="505357"/>
    <a:srgbClr val="000000"/>
    <a:srgbClr val="094769"/>
    <a:srgbClr val="118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2" autoAdjust="0"/>
    <p:restoredTop sz="94682" autoAdjust="0"/>
  </p:normalViewPr>
  <p:slideViewPr>
    <p:cSldViewPr>
      <p:cViewPr varScale="1">
        <p:scale>
          <a:sx n="86" d="100"/>
          <a:sy n="86" d="100"/>
        </p:scale>
        <p:origin x="-8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CAC2A-6F73-C54A-AD32-F1F7A66AE92F}" type="datetime1">
              <a:rPr lang="en-US" smtClean="0"/>
              <a:t>Dec/7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2C057-B219-174B-AAF8-960890E59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3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BE6DB-1362-9D4D-B51B-20E1914E0251}" type="datetime1">
              <a:rPr lang="en-US" smtClean="0"/>
              <a:t>Dec/7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2A670D-0121-F840-B8A7-B5F28CFC5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96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8E076B-85E9-2F47-8289-9E3B655332F0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0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4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03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308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16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8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38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972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310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82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46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998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1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7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3657600" cy="1362075"/>
          </a:xfrm>
        </p:spPr>
        <p:txBody>
          <a:bodyPr anchor="t"/>
          <a:lstStyle>
            <a:lvl1pPr algn="r">
              <a:defRPr sz="4000" b="1" cap="none" baseline="0"/>
            </a:lvl1pPr>
          </a:lstStyle>
          <a:p>
            <a:r>
              <a:rPr lang="en-US" dirty="0" smtClean="0"/>
              <a:t>Section heading – option 2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95800" y="2362200"/>
            <a:ext cx="0" cy="167640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2545960"/>
            <a:ext cx="3733800" cy="914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Sectio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8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75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6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omplete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8.xml"/><Relationship Id="rId9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 userDrawn="1"/>
        </p:nvCxnSpPr>
        <p:spPr>
          <a:xfrm>
            <a:off x="-22680" y="6824692"/>
            <a:ext cx="9171432" cy="0"/>
          </a:xfrm>
          <a:prstGeom prst="line">
            <a:avLst/>
          </a:prstGeom>
          <a:ln w="101600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1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0001_2016_ALS_Acronym_SIgnature_Horizontal_multiblue_RGB_ELCTRONIC.png"/>
          <p:cNvPicPr>
            <a:picLocks noChangeAspect="1"/>
          </p:cNvPicPr>
          <p:nvPr userDrawn="1"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5" t="22628" r="14957" b="21354"/>
          <a:stretch/>
        </p:blipFill>
        <p:spPr>
          <a:xfrm>
            <a:off x="8078582" y="6220492"/>
            <a:ext cx="914606" cy="493774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1" y="6194163"/>
            <a:ext cx="663050" cy="50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 userDrawn="1"/>
        </p:nvSpPr>
        <p:spPr>
          <a:xfrm>
            <a:off x="1371600" y="6324600"/>
            <a:ext cx="647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Introduction to </a:t>
            </a:r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COMSYL  OASYS </a:t>
            </a:r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2nd School ANL-APS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December 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12 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2019</a:t>
            </a:r>
            <a:endParaRPr lang="en-US" sz="12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3505200" y="64588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b="0">
                <a:solidFill>
                  <a:schemeClr val="bg2"/>
                </a:solidFill>
                <a:latin typeface="Calibri"/>
                <a:cs typeface="Calibri"/>
              </a:defRPr>
            </a:lvl1pPr>
          </a:lstStyle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3" r:id="rId6"/>
    <p:sldLayoutId id="2147483654" r:id="rId7"/>
    <p:sldLayoutId id="2147483659" r:id="rId8"/>
    <p:sldLayoutId id="2147483657" r:id="rId9"/>
    <p:sldLayoutId id="2147483675" r:id="rId10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Calibri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6462-88CB-4387-9DD0-5CAA984BBCF8}" type="datetimeFigureOut">
              <a:rPr lang="en-US" smtClean="0"/>
              <a:t>Dec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0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png"/><Relationship Id="rId1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8.emf"/><Relationship Id="rId9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8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mark-glass/comsyl" TargetMode="External"/><Relationship Id="rId3" Type="http://schemas.openxmlformats.org/officeDocument/2006/relationships/hyperlink" Target="https://github.com/mark-glass/comsyl/wiki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33400" y="2819400"/>
            <a:ext cx="6248400" cy="860425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Introduction to COMSYL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4" name="Picture 3" descr="ALS_panoramic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560320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" y="5943600"/>
            <a:ext cx="723331" cy="54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000_2016_ALS_Primary_Multiblue_SIgnature_RGB_ELCTRONIC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0" t="20329" r="14864" b="19975"/>
          <a:stretch/>
        </p:blipFill>
        <p:spPr>
          <a:xfrm>
            <a:off x="7440728" y="5761406"/>
            <a:ext cx="1178556" cy="777239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57200" y="3886200"/>
            <a:ext cx="6400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Font typeface="Arial" pitchFamily="34" charset="0"/>
              <a:buNone/>
              <a:defRPr sz="2800" b="1" kern="1200" baseline="0">
                <a:solidFill>
                  <a:srgbClr val="006BA6"/>
                </a:solidFill>
                <a:latin typeface="Calibri"/>
                <a:ea typeface="+mn-ea"/>
                <a:cs typeface="Calibri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dirty="0" smtClean="0">
                <a:solidFill>
                  <a:schemeClr val="tx2"/>
                </a:solidFill>
              </a:rPr>
              <a:t>Manuel Sanchez del Rio </a:t>
            </a:r>
          </a:p>
          <a:p>
            <a:pPr>
              <a:spcBef>
                <a:spcPts val="300"/>
              </a:spcBef>
            </a:pP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srio@lbl.gov</a:t>
            </a:r>
            <a:endParaRPr lang="en-US" sz="2400" b="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3" y="5995145"/>
            <a:ext cx="2723721" cy="45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4623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9202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 and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9901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04800"/>
            <a:ext cx="7772400" cy="1470025"/>
          </a:xfrm>
        </p:spPr>
        <p:txBody>
          <a:bodyPr/>
          <a:lstStyle/>
          <a:p>
            <a:r>
              <a:rPr lang="en-US" dirty="0" smtClean="0"/>
              <a:t>COMSYL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1752600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herent Modes of Synchrotron Light</a:t>
            </a:r>
          </a:p>
          <a:p>
            <a:endParaRPr lang="en-US" dirty="0"/>
          </a:p>
          <a:p>
            <a:r>
              <a:rPr lang="en-US" dirty="0" smtClean="0"/>
              <a:t>(calculates the coherent modes for </a:t>
            </a:r>
            <a:r>
              <a:rPr lang="en-US" dirty="0" err="1" smtClean="0"/>
              <a:t>undulators</a:t>
            </a:r>
            <a:r>
              <a:rPr lang="en-US" dirty="0" smtClean="0"/>
              <a:t> in storage ring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0227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26257" y="15962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265859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227297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257095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82209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785717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287699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254166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4800600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558769" y="292288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617019" y="1441703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5795441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 m x N x N  Propagate: 2D integr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216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237538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CROSS SPECTRAL DENSITY</a:t>
            </a:r>
            <a:endParaRPr dirty="0">
              <a:ea typeface="Arial"/>
              <a:sym typeface="Arial"/>
            </a:endParaRPr>
          </a:p>
        </p:txBody>
      </p:sp>
      <p:sp>
        <p:nvSpPr>
          <p:cNvPr id="14338" name="Shape 210"/>
          <p:cNvSpPr>
            <a:spLocks noGrp="1"/>
          </p:cNvSpPr>
          <p:nvPr>
            <p:ph type="sldNum" sz="quarter" idx="4294967295"/>
          </p:nvPr>
        </p:nvSpPr>
        <p:spPr>
          <a:xfrm>
            <a:off x="179388" y="6483350"/>
            <a:ext cx="414337" cy="212725"/>
          </a:xfrm>
          <a:prstGeom prst="rect">
            <a:avLst/>
          </a:prstGeo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2012A00-9F36-6D45-BD1F-20A5C8DB2C74}" type="slidenum">
              <a:rPr lang="en-US" sz="800">
                <a:solidFill>
                  <a:srgbClr val="132577"/>
                </a:solidFill>
              </a:rPr>
              <a:pPr eaLnBrk="1" hangingPunct="1"/>
              <a:t>4</a:t>
            </a:fld>
            <a:endParaRPr lang="en-US" sz="800">
              <a:solidFill>
                <a:srgbClr val="132577"/>
              </a:solidFill>
            </a:endParaRPr>
          </a:p>
        </p:txBody>
      </p:sp>
      <p:grpSp>
        <p:nvGrpSpPr>
          <p:cNvPr id="14339" name="Group 34"/>
          <p:cNvGrpSpPr>
            <a:grpSpLocks/>
          </p:cNvGrpSpPr>
          <p:nvPr/>
        </p:nvGrpSpPr>
        <p:grpSpPr bwMode="auto">
          <a:xfrm>
            <a:off x="130175" y="781050"/>
            <a:ext cx="8704263" cy="1477963"/>
            <a:chOff x="129803" y="781142"/>
            <a:chExt cx="8704366" cy="1477325"/>
          </a:xfrm>
        </p:grpSpPr>
        <p:sp>
          <p:nvSpPr>
            <p:cNvPr id="12" name="TextBox 11"/>
            <p:cNvSpPr txBox="1"/>
            <p:nvPr/>
          </p:nvSpPr>
          <p:spPr>
            <a:xfrm>
              <a:off x="129803" y="781142"/>
              <a:ext cx="4745094" cy="147732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i="1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utual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Coherent Function (t-dependency) or 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Cross </a:t>
              </a:r>
              <a:r>
                <a:rPr lang="en-US" sz="1800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Spectral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 Density 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(</a:t>
              </a:r>
              <a:r>
                <a:rPr lang="en-US" sz="1800" kern="0" dirty="0">
                  <a:solidFill>
                    <a:srgbClr val="000000"/>
                  </a:solidFill>
                  <a:latin typeface="Symbol" panose="05050102010706020507" pitchFamily="18" charset="2"/>
                  <a:ea typeface="Arial"/>
                  <a:cs typeface="Arial"/>
                  <a:sym typeface="Arial"/>
                </a:rPr>
                <a:t>w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-dependency) </a:t>
              </a: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D function that propagates using a </a:t>
              </a:r>
              <a:b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</a:br>
              <a:r>
                <a:rPr lang="en-US" sz="1800" kern="0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doble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wave equation</a:t>
              </a:r>
            </a:p>
          </p:txBody>
        </p:sp>
        <p:pic>
          <p:nvPicPr>
            <p:cNvPr id="14377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5507" y="851891"/>
              <a:ext cx="3958662" cy="83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843463" y="2041525"/>
            <a:ext cx="4060825" cy="2105025"/>
            <a:chOff x="4903282" y="1986162"/>
            <a:chExt cx="4060719" cy="2105506"/>
          </a:xfrm>
        </p:grpSpPr>
        <p:sp>
          <p:nvSpPr>
            <p:cNvPr id="3" name="TextBox 2"/>
            <p:cNvSpPr txBox="1"/>
            <p:nvPr/>
          </p:nvSpPr>
          <p:spPr>
            <a:xfrm>
              <a:off x="4922332" y="1986162"/>
              <a:ext cx="3911498" cy="20308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nsity  “intensity”</a:t>
              </a: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gree of Coherence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14374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445" y="2461205"/>
              <a:ext cx="3403378" cy="485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5" name="Picture 3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3282" y="3501937"/>
              <a:ext cx="4060719" cy="589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78025" y="3857625"/>
            <a:ext cx="5505450" cy="1593850"/>
            <a:chOff x="1978575" y="4057248"/>
            <a:chExt cx="5505277" cy="1592699"/>
          </a:xfrm>
        </p:grpSpPr>
        <p:grpSp>
          <p:nvGrpSpPr>
            <p:cNvPr id="14356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14359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14371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2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0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14369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0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1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14367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8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2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14363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14365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6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4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14357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84150" y="622300"/>
            <a:ext cx="8959850" cy="3192463"/>
            <a:chOff x="184286" y="622801"/>
            <a:chExt cx="8959713" cy="3191571"/>
          </a:xfrm>
        </p:grpSpPr>
        <p:grpSp>
          <p:nvGrpSpPr>
            <p:cNvPr id="14349" name="Group 35"/>
            <p:cNvGrpSpPr>
              <a:grpSpLocks/>
            </p:cNvGrpSpPr>
            <p:nvPr/>
          </p:nvGrpSpPr>
          <p:grpSpPr bwMode="auto">
            <a:xfrm>
              <a:off x="184286" y="622801"/>
              <a:ext cx="8959713" cy="3191571"/>
              <a:chOff x="184287" y="806513"/>
              <a:chExt cx="8705808" cy="302772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84287" y="2170569"/>
                <a:ext cx="5261431" cy="166366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>
                <a:spAutoFit/>
              </a:bodyPr>
              <a:lstStyle>
                <a:lvl1pPr marL="2857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9pPr>
              </a:lstStyle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92D050"/>
                    </a:solidFill>
                  </a:rPr>
                  <a:t>Wide sense stationary</a:t>
                </a:r>
                <a:r>
                  <a:rPr lang="en-US" sz="1800">
                    <a:solidFill>
                      <a:srgbClr val="000000"/>
                    </a:solidFill>
                  </a:rPr>
                  <a:t>: </a:t>
                </a:r>
                <a:r>
                  <a:rPr lang="en-US" sz="1800" i="1">
                    <a:solidFill>
                      <a:srgbClr val="000000"/>
                    </a:solidFill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≠0 if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1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2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br>
                  <a:rPr lang="en-US" sz="1800">
                    <a:solidFill>
                      <a:srgbClr val="000000"/>
                    </a:solidFill>
                    <a:latin typeface="Symbol" charset="0"/>
                  </a:rPr>
                </a:br>
                <a:r>
                  <a:rPr lang="en-US" sz="1800" i="1">
                    <a:solidFill>
                      <a:srgbClr val="000000"/>
                    </a:solidFill>
                  </a:rPr>
                  <a:t>Long</a:t>
                </a:r>
                <a:r>
                  <a:rPr lang="en-US" sz="1800">
                    <a:solidFill>
                      <a:srgbClr val="000000"/>
                    </a:solidFill>
                  </a:rPr>
                  <a:t> bunch length, </a:t>
                </a:r>
                <a:r>
                  <a:rPr lang="en-US" sz="1800" i="1">
                    <a:solidFill>
                      <a:srgbClr val="000000"/>
                    </a:solidFill>
                  </a:rPr>
                  <a:t>high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 , </a:t>
                </a:r>
                <a:r>
                  <a:rPr lang="en-US" sz="1800" i="1">
                    <a:solidFill>
                      <a:srgbClr val="000000"/>
                    </a:solidFill>
                  </a:rPr>
                  <a:t>not to small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Dw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br>
                  <a:rPr lang="en-US" sz="1800">
                    <a:solidFill>
                      <a:srgbClr val="000000"/>
                    </a:solidFill>
                  </a:rPr>
                </a:br>
                <a:r>
                  <a:rPr lang="en-US" sz="1800">
                    <a:solidFill>
                      <a:srgbClr val="000000"/>
                    </a:solidFill>
                  </a:rPr>
                  <a:t>Geloni et al. NIM A 588 463 (2008)</a:t>
                </a:r>
              </a:p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000000"/>
                    </a:solidFill>
                  </a:rPr>
                  <a:t>Decoupling z: 4D function (for given z and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)</a:t>
                </a:r>
              </a:p>
            </p:txBody>
          </p:sp>
          <p:grpSp>
            <p:nvGrpSpPr>
              <p:cNvPr id="14353" name="Group 25"/>
              <p:cNvGrpSpPr>
                <a:grpSpLocks/>
              </p:cNvGrpSpPr>
              <p:nvPr/>
            </p:nvGrpSpPr>
            <p:grpSpPr bwMode="auto">
              <a:xfrm>
                <a:off x="4875507" y="806513"/>
                <a:ext cx="4014588" cy="1007419"/>
                <a:chOff x="4651254" y="1741221"/>
                <a:chExt cx="4014588" cy="1007419"/>
              </a:xfrm>
            </p:grpSpPr>
            <p:pic>
              <p:nvPicPr>
                <p:cNvPr id="14354" name="Picture 13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51254" y="1741221"/>
                  <a:ext cx="3009900" cy="622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5" name="Picture 14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7442" y="2215240"/>
                  <a:ext cx="3708400" cy="533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" name="Rectangle 1"/>
            <p:cNvSpPr/>
            <p:nvPr/>
          </p:nvSpPr>
          <p:spPr>
            <a:xfrm>
              <a:off x="5951586" y="1211599"/>
              <a:ext cx="696901" cy="47135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648597" y="1213186"/>
              <a:ext cx="696902" cy="471356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906463" y="5451475"/>
            <a:ext cx="7292975" cy="1009650"/>
            <a:chOff x="907029" y="5450716"/>
            <a:chExt cx="7292334" cy="1010101"/>
          </a:xfrm>
        </p:grpSpPr>
        <p:pic>
          <p:nvPicPr>
            <p:cNvPr id="14344" name="Picture 38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49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340725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SIMPLE CASE: 1D Gaussian SHELL-MODEL</a:t>
            </a:r>
            <a:endParaRPr dirty="0">
              <a:ea typeface="Arial"/>
              <a:sym typeface="Arial"/>
            </a:endParaRPr>
          </a:p>
        </p:txBody>
      </p:sp>
      <p:sp>
        <p:nvSpPr>
          <p:cNvPr id="2050" name="Shape 270"/>
          <p:cNvSpPr>
            <a:spLocks noGrp="1"/>
          </p:cNvSpPr>
          <p:nvPr>
            <p:ph type="sldNum" sz="quarter" idx="4294967295"/>
          </p:nvPr>
        </p:nvSpPr>
        <p:spPr>
          <a:xfrm>
            <a:off x="179388" y="6483350"/>
            <a:ext cx="414337" cy="212725"/>
          </a:xfrm>
          <a:prstGeom prst="rect">
            <a:avLst/>
          </a:prstGeo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A641227-D1EE-0445-86E5-895EE78A4B2D}" type="slidenum">
              <a:rPr lang="en-US" sz="800">
                <a:solidFill>
                  <a:srgbClr val="132577"/>
                </a:solidFill>
              </a:rPr>
              <a:pPr eaLnBrk="1" hangingPunct="1"/>
              <a:t>5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D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38" name="Isosceles Triangle 3"/>
          <p:cNvSpPr/>
          <p:nvPr/>
        </p:nvSpPr>
        <p:spPr bwMode="auto">
          <a:xfrm>
            <a:off x="7469188" y="1901825"/>
            <a:ext cx="1293812" cy="684213"/>
          </a:xfrm>
          <a:custGeom>
            <a:avLst/>
            <a:gdLst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58126 w 5450252"/>
              <a:gd name="connsiteY0" fmla="*/ 2362200 h 2362200"/>
              <a:gd name="connsiteX1" fmla="*/ 2725126 w 5450252"/>
              <a:gd name="connsiteY1" fmla="*/ 0 h 2362200"/>
              <a:gd name="connsiteX2" fmla="*/ 5392126 w 5450252"/>
              <a:gd name="connsiteY2" fmla="*/ 2362200 h 2362200"/>
              <a:gd name="connsiteX3" fmla="*/ 58126 w 5450252"/>
              <a:gd name="connsiteY3" fmla="*/ 2362200 h 2362200"/>
              <a:gd name="connsiteX0" fmla="*/ 0 w 5392126"/>
              <a:gd name="connsiteY0" fmla="*/ 2362200 h 2362200"/>
              <a:gd name="connsiteX1" fmla="*/ 2667000 w 5392126"/>
              <a:gd name="connsiteY1" fmla="*/ 0 h 2362200"/>
              <a:gd name="connsiteX2" fmla="*/ 5334000 w 5392126"/>
              <a:gd name="connsiteY2" fmla="*/ 2362200 h 2362200"/>
              <a:gd name="connsiteX3" fmla="*/ 0 w 5392126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0" h="2362200">
                <a:moveTo>
                  <a:pt x="0" y="2362200"/>
                </a:moveTo>
                <a:cubicBezTo>
                  <a:pt x="1730375" y="1730375"/>
                  <a:pt x="1778000" y="0"/>
                  <a:pt x="2667000" y="0"/>
                </a:cubicBezTo>
                <a:cubicBezTo>
                  <a:pt x="3556000" y="0"/>
                  <a:pt x="3968750" y="1778000"/>
                  <a:pt x="5334000" y="2362200"/>
                </a:cubicBezTo>
                <a:lnTo>
                  <a:pt x="0" y="236220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ym typeface="Arial"/>
            </a:endParaRPr>
          </a:p>
        </p:txBody>
      </p: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tx2"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9" name="Isosceles Triangle 3"/>
          <p:cNvSpPr/>
          <p:nvPr/>
        </p:nvSpPr>
        <p:spPr bwMode="auto">
          <a:xfrm>
            <a:off x="8078788" y="1901825"/>
            <a:ext cx="222250" cy="684213"/>
          </a:xfrm>
          <a:custGeom>
            <a:avLst/>
            <a:gdLst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58126 w 5450252"/>
              <a:gd name="connsiteY0" fmla="*/ 2362200 h 2362200"/>
              <a:gd name="connsiteX1" fmla="*/ 2725126 w 5450252"/>
              <a:gd name="connsiteY1" fmla="*/ 0 h 2362200"/>
              <a:gd name="connsiteX2" fmla="*/ 5392126 w 5450252"/>
              <a:gd name="connsiteY2" fmla="*/ 2362200 h 2362200"/>
              <a:gd name="connsiteX3" fmla="*/ 58126 w 5450252"/>
              <a:gd name="connsiteY3" fmla="*/ 2362200 h 2362200"/>
              <a:gd name="connsiteX0" fmla="*/ 0 w 5392126"/>
              <a:gd name="connsiteY0" fmla="*/ 2362200 h 2362200"/>
              <a:gd name="connsiteX1" fmla="*/ 2667000 w 5392126"/>
              <a:gd name="connsiteY1" fmla="*/ 0 h 2362200"/>
              <a:gd name="connsiteX2" fmla="*/ 5334000 w 5392126"/>
              <a:gd name="connsiteY2" fmla="*/ 2362200 h 2362200"/>
              <a:gd name="connsiteX3" fmla="*/ 0 w 5392126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0" h="2362200">
                <a:moveTo>
                  <a:pt x="0" y="2362200"/>
                </a:moveTo>
                <a:cubicBezTo>
                  <a:pt x="1730375" y="1730375"/>
                  <a:pt x="1778000" y="0"/>
                  <a:pt x="2667000" y="0"/>
                </a:cubicBezTo>
                <a:cubicBezTo>
                  <a:pt x="3556000" y="0"/>
                  <a:pt x="3968750" y="1778000"/>
                  <a:pt x="5334000" y="2362200"/>
                </a:cubicBezTo>
                <a:lnTo>
                  <a:pt x="0" y="23622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8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244888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  <a:endParaRPr lang="en-US" sz="2400" dirty="0">
              <a:solidFill>
                <a:srgbClr val="FF0000"/>
              </a:solidFill>
              <a:ea typeface="Arial"/>
              <a:sym typeface="Arial"/>
            </a:endParaRP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8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8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73A6607-D8E2-CC41-9CC5-5D9256DC125F}" type="slidenum">
              <a:rPr lang="en-US" sz="800">
                <a:solidFill>
                  <a:srgbClr val="132577"/>
                </a:solidFill>
              </a:rPr>
              <a:pPr eaLnBrk="1" hangingPunct="1"/>
              <a:t>6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 smtClean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tx1">
                <a:lumMod val="50000"/>
                <a:lumOff val="5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71438" y="2349500"/>
            <a:ext cx="2232025" cy="1071563"/>
            <a:chOff x="71518" y="2349657"/>
            <a:chExt cx="2231672" cy="107148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8" y="253432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</a:p>
          </p:txBody>
        </p:sp>
      </p:grpSp>
      <p:grpSp>
        <p:nvGrpSpPr>
          <p:cNvPr id="15376" name="Group 4"/>
          <p:cNvGrpSpPr>
            <a:grpSpLocks/>
          </p:cNvGrpSpPr>
          <p:nvPr/>
        </p:nvGrpSpPr>
        <p:grpSpPr bwMode="auto">
          <a:xfrm>
            <a:off x="274638" y="3508375"/>
            <a:ext cx="1927225" cy="1047750"/>
            <a:chOff x="275246" y="3508308"/>
            <a:chExt cx="1927156" cy="1047837"/>
          </a:xfrm>
        </p:grpSpPr>
        <p:pic>
          <p:nvPicPr>
            <p:cNvPr id="15377" name="Picture 2" descr="https://latex.codecogs.com/gif.latex?%5CLARGE%20CF%3D%20%5Cfrac%7B%5Clambda_0%20%7D%7B%5Csum%20%5Clambda_n%7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6" y="3860820"/>
              <a:ext cx="15335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246" y="3508308"/>
              <a:ext cx="1927156" cy="3699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oherent frac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507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117475"/>
            <a:ext cx="7991475" cy="531813"/>
          </a:xfrm>
        </p:spPr>
        <p:txBody>
          <a:bodyPr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ea typeface="Arial"/>
                <a:sym typeface="Arial"/>
              </a:rPr>
              <a:t>COMSYL     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(</a:t>
            </a:r>
            <a:r>
              <a:rPr lang="en-US" sz="2800" dirty="0">
                <a:ea typeface="Arial"/>
                <a:sym typeface="Arial"/>
              </a:rPr>
              <a:t>Co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herent </a:t>
            </a:r>
            <a:r>
              <a:rPr lang="en-US" sz="2800" dirty="0">
                <a:ea typeface="Arial"/>
                <a:sym typeface="Arial"/>
              </a:rPr>
              <a:t>M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odes for </a:t>
            </a:r>
            <a:r>
              <a:rPr lang="en-US" sz="2800" dirty="0">
                <a:ea typeface="Arial"/>
                <a:sym typeface="Arial"/>
              </a:rPr>
              <a:t>Sy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nchrotron </a:t>
            </a:r>
            <a:r>
              <a:rPr lang="en-US" sz="2800" dirty="0">
                <a:ea typeface="Arial"/>
                <a:sym typeface="Arial"/>
              </a:rPr>
              <a:t>L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ight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968FA0E0-74B4-5E47-A264-A40BC78337FB}" type="slidenum">
              <a:rPr lang="en-US" sz="800">
                <a:solidFill>
                  <a:srgbClr val="132577"/>
                </a:solidFill>
              </a:rPr>
              <a:pPr eaLnBrk="1" hangingPunct="1"/>
              <a:t>7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16387" name="Shape 333"/>
          <p:cNvSpPr>
            <a:spLocks noChangeArrowheads="1"/>
          </p:cNvSpPr>
          <p:nvPr/>
        </p:nvSpPr>
        <p:spPr bwMode="auto">
          <a:xfrm>
            <a:off x="111125" y="701675"/>
            <a:ext cx="5911850" cy="2801938"/>
          </a:xfrm>
          <a:prstGeom prst="rect">
            <a:avLst/>
          </a:prstGeom>
          <a:solidFill>
            <a:srgbClr val="FFBCEB">
              <a:alpha val="3686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3600">
                <a:solidFill>
                  <a:srgbClr val="FF0000"/>
                </a:solidFill>
              </a:rPr>
              <a:t>COMSYL </a:t>
            </a:r>
            <a:r>
              <a:rPr lang="en-US" sz="1800">
                <a:solidFill>
                  <a:srgbClr val="FF0000"/>
                </a:solidFill>
              </a:rPr>
              <a:t>https://github.com/mark-glass/comsyl</a:t>
            </a:r>
          </a:p>
          <a:p>
            <a:r>
              <a:rPr lang="en-US" sz="2000">
                <a:solidFill>
                  <a:srgbClr val="FF0000"/>
                </a:solidFill>
              </a:rPr>
              <a:t>Glass &amp; Sanchez del Rio (2017) EPL 119 p 34004</a:t>
            </a:r>
          </a:p>
        </p:txBody>
      </p:sp>
      <p:sp>
        <p:nvSpPr>
          <p:cNvPr id="16388" name="Shape 334"/>
          <p:cNvSpPr>
            <a:spLocks noChangeArrowheads="1"/>
          </p:cNvSpPr>
          <p:nvPr/>
        </p:nvSpPr>
        <p:spPr bwMode="auto">
          <a:xfrm>
            <a:off x="179388" y="3741738"/>
            <a:ext cx="5915025" cy="3138487"/>
          </a:xfrm>
          <a:prstGeom prst="rect">
            <a:avLst/>
          </a:prstGeom>
          <a:solidFill>
            <a:srgbClr val="90DB68">
              <a:alpha val="36862"/>
            </a:srgbClr>
          </a:solidFill>
          <a:ln w="9525">
            <a:solidFill>
              <a:srgbClr val="285013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4400">
                <a:solidFill>
                  <a:srgbClr val="3D781C"/>
                </a:solidFill>
              </a:rPr>
              <a:t>OAS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92388" y="838200"/>
            <a:ext cx="3276600" cy="1905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alculate CSD</a:t>
            </a:r>
            <a:endParaRPr lang="en-GB" sz="20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oherent mode decomposition</a:t>
            </a:r>
            <a:endParaRPr lang="en-GB" kern="0" dirty="0"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05088" y="3878263"/>
            <a:ext cx="3263900" cy="137953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Propagate CSD</a:t>
            </a:r>
            <a:r>
              <a:rPr lang="en-US" sz="1800" kern="0" dirty="0">
                <a:sym typeface="Arial"/>
              </a:rPr>
              <a:t> </a:t>
            </a:r>
            <a:r>
              <a:rPr lang="en-US" kern="0" dirty="0">
                <a:sym typeface="Arial"/>
              </a:rPr>
              <a:t>along the </a:t>
            </a:r>
            <a:r>
              <a:rPr lang="en-US" kern="0" dirty="0" err="1">
                <a:sym typeface="Arial"/>
              </a:rPr>
              <a:t>beamline</a:t>
            </a:r>
            <a:endParaRPr lang="en-US" kern="0" dirty="0">
              <a:sym typeface="Arial"/>
            </a:endParaRPr>
          </a:p>
        </p:txBody>
      </p:sp>
      <p:cxnSp>
        <p:nvCxnSpPr>
          <p:cNvPr id="14" name="Straight Arrow Connector 13"/>
          <p:cNvCxnSpPr>
            <a:stCxn id="12" idx="2"/>
            <a:endCxn id="13" idx="0"/>
          </p:cNvCxnSpPr>
          <p:nvPr/>
        </p:nvCxnSpPr>
        <p:spPr>
          <a:xfrm>
            <a:off x="4230688" y="2743200"/>
            <a:ext cx="6350" cy="113506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65113" y="882650"/>
            <a:ext cx="1157287" cy="992188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SRW</a:t>
            </a:r>
            <a:endParaRPr lang="en-GB" sz="2000" kern="0" dirty="0">
              <a:sym typeface="Arial"/>
            </a:endParaRPr>
          </a:p>
        </p:txBody>
      </p:sp>
      <p:sp>
        <p:nvSpPr>
          <p:cNvPr id="16393" name="TextBox 15"/>
          <p:cNvSpPr txBox="1">
            <a:spLocks noChangeArrowheads="1"/>
          </p:cNvSpPr>
          <p:nvPr/>
        </p:nvSpPr>
        <p:spPr bwMode="auto">
          <a:xfrm>
            <a:off x="1471613" y="722313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Undulator</a:t>
            </a:r>
          </a:p>
          <a:p>
            <a:pPr eaLnBrk="1" hangingPunct="1"/>
            <a:r>
              <a:rPr lang="en-US" sz="1600">
                <a:solidFill>
                  <a:srgbClr val="000000"/>
                </a:solidFill>
              </a:rPr>
              <a:t>radiation</a:t>
            </a:r>
            <a:endParaRPr lang="en-GB" sz="160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>
            <a:stCxn id="13" idx="2"/>
          </p:cNvCxnSpPr>
          <p:nvPr/>
        </p:nvCxnSpPr>
        <p:spPr>
          <a:xfrm>
            <a:off x="4237038" y="5257800"/>
            <a:ext cx="0" cy="7016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30513" y="5959475"/>
            <a:ext cx="3263900" cy="7604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ym typeface="Arial"/>
              </a:rPr>
              <a:t>Rediagonalize</a:t>
            </a:r>
            <a:r>
              <a:rPr lang="en-US" kern="0" dirty="0">
                <a:sym typeface="Arial"/>
              </a:rPr>
              <a:t> CSD</a:t>
            </a:r>
            <a:endParaRPr lang="en-GB" sz="2000" kern="0" dirty="0">
              <a:sym typeface="Arial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09700" y="1352550"/>
            <a:ext cx="1182688" cy="14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6094413" y="725488"/>
            <a:ext cx="2965450" cy="2662237"/>
            <a:chOff x="6094885" y="725434"/>
            <a:chExt cx="2964613" cy="2661540"/>
          </a:xfrm>
        </p:grpSpPr>
        <p:pic>
          <p:nvPicPr>
            <p:cNvPr id="16404" name="image36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4885" y="725434"/>
              <a:ext cx="2964613" cy="2335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6405" name="Content Placeholder 2"/>
            <p:cNvSpPr txBox="1">
              <a:spLocks/>
            </p:cNvSpPr>
            <p:nvPr/>
          </p:nvSpPr>
          <p:spPr bwMode="auto">
            <a:xfrm>
              <a:off x="6222159" y="3094060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K</a:t>
              </a:r>
              <a:r>
                <a:rPr lang="pl-PL" sz="1400" b="1">
                  <a:solidFill>
                    <a:srgbClr val="0098D4"/>
                  </a:solidFill>
                </a:rPr>
                <a:t>.-J. Kim Proc. SPIE 0582 (1986)</a:t>
              </a: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022975" y="3732213"/>
            <a:ext cx="3224213" cy="2876550"/>
            <a:chOff x="6022773" y="3731781"/>
            <a:chExt cx="3223888" cy="2877496"/>
          </a:xfrm>
        </p:grpSpPr>
        <p:pic>
          <p:nvPicPr>
            <p:cNvPr id="16399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5917" y="4047670"/>
              <a:ext cx="2177083" cy="553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0031" y="4601292"/>
              <a:ext cx="2622529" cy="4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071" y="4962336"/>
              <a:ext cx="2290272" cy="58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6022773" y="5592943"/>
              <a:ext cx="3223888" cy="101633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Diagonalize</a:t>
              </a: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M with iterative solver </a:t>
              </a: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lepc</a:t>
              </a:r>
              <a:endParaRPr lang="en-US" sz="1200" kern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memory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Parallel computers using MPI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clusters (ESRF). Cloud computing (AWS, etc.)</a:t>
              </a:r>
            </a:p>
          </p:txBody>
        </p:sp>
        <p:sp>
          <p:nvSpPr>
            <p:cNvPr id="16403" name="Content Placeholder 2"/>
            <p:cNvSpPr txBox="1">
              <a:spLocks/>
            </p:cNvSpPr>
            <p:nvPr/>
          </p:nvSpPr>
          <p:spPr bwMode="auto">
            <a:xfrm>
              <a:off x="6222159" y="3731781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pl-PL" sz="1400" b="1">
                  <a:solidFill>
                    <a:srgbClr val="0098D4"/>
                  </a:solidFill>
                </a:rPr>
                <a:t>Friedholm equation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707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ository: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hlinkClick r:id="rId2"/>
              </a:rPr>
              <a:t>https://github.com/mark-glass/comsyl</a:t>
            </a:r>
            <a:endParaRPr lang="en-GB" dirty="0" smtClean="0"/>
          </a:p>
          <a:p>
            <a:r>
              <a:rPr lang="en-US" dirty="0" smtClean="0"/>
              <a:t>Installation:</a:t>
            </a:r>
            <a:br>
              <a:rPr lang="en-US" dirty="0" smtClean="0"/>
            </a:br>
            <a:r>
              <a:rPr lang="en-GB" dirty="0" smtClean="0">
                <a:hlinkClick r:id="rId3"/>
              </a:rPr>
              <a:t>https://github.com/mark-glass/comsyl/wiki</a:t>
            </a:r>
            <a:endParaRPr lang="en-GB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21427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Comsyl-Oasy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(not for COMSYL calculations, only for displaying and propagating result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60773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pip install </a:t>
            </a:r>
            <a:r>
              <a:rPr lang="en-US" dirty="0" err="1" smtClean="0"/>
              <a:t>oasys-comsyl</a:t>
            </a:r>
            <a:endParaRPr lang="en-US" dirty="0"/>
          </a:p>
          <a:p>
            <a:r>
              <a:rPr lang="en-US" dirty="0" smtClean="0"/>
              <a:t>Start OASYS</a:t>
            </a:r>
          </a:p>
          <a:p>
            <a:r>
              <a:rPr lang="en-US" dirty="0" smtClean="0"/>
              <a:t>Download files (BIG!!</a:t>
            </a:r>
            <a:r>
              <a:rPr lang="en-US" dirty="0"/>
              <a:t>) from: http://</a:t>
            </a:r>
            <a:r>
              <a:rPr lang="en-US" dirty="0" err="1"/>
              <a:t>ftp.esrf.eu</a:t>
            </a:r>
            <a:r>
              <a:rPr lang="en-US" dirty="0"/>
              <a:t>/pub/</a:t>
            </a:r>
            <a:r>
              <a:rPr lang="en-US" dirty="0" err="1"/>
              <a:t>scisoft</a:t>
            </a:r>
            <a:r>
              <a:rPr lang="en-US" dirty="0"/>
              <a:t>/</a:t>
            </a:r>
            <a:r>
              <a:rPr lang="en-US" dirty="0" err="1"/>
              <a:t>comsyl</a:t>
            </a:r>
            <a:r>
              <a:rPr lang="en-US" dirty="0"/>
              <a:t>/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coherent mode decomposition using COMSYL follow installation instructions in previous slide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27200397"/>
      </p:ext>
    </p:extLst>
  </p:cSld>
  <p:clrMapOvr>
    <a:masterClrMapping/>
  </p:clrMapOvr>
</p:sld>
</file>

<file path=ppt/theme/theme1.xml><?xml version="1.0" encoding="utf-8"?>
<a:theme xmlns:a="http://schemas.openxmlformats.org/drawingml/2006/main" name="ALS Template">
  <a:themeElements>
    <a:clrScheme name="ALS Theme">
      <a:dk1>
        <a:srgbClr val="00395A"/>
      </a:dk1>
      <a:lt1>
        <a:srgbClr val="FFFFFF"/>
      </a:lt1>
      <a:dk2>
        <a:srgbClr val="006BA6"/>
      </a:dk2>
      <a:lt2>
        <a:srgbClr val="63666A"/>
      </a:lt2>
      <a:accent1>
        <a:srgbClr val="E04E39"/>
      </a:accent1>
      <a:accent2>
        <a:srgbClr val="EAAA00"/>
      </a:accent2>
      <a:accent3>
        <a:srgbClr val="74AA50"/>
      </a:accent3>
      <a:accent4>
        <a:srgbClr val="00B5E2"/>
      </a:accent4>
      <a:accent5>
        <a:srgbClr val="007681"/>
      </a:accent5>
      <a:accent6>
        <a:srgbClr val="5D4777"/>
      </a:accent6>
      <a:hlink>
        <a:srgbClr val="D57800"/>
      </a:hlink>
      <a:folHlink>
        <a:srgbClr val="672E45"/>
      </a:folHlink>
    </a:clrScheme>
    <a:fontScheme name="ALS Fonts">
      <a:majorFont>
        <a:latin typeface="Lato Black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2"/>
          </a:solidFill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tx2"/>
            </a:solidFill>
            <a:latin typeface="Calibri"/>
            <a:cs typeface="Calibri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S Template Final 2017</Template>
  <TotalTime>1552</TotalTime>
  <Words>360</Words>
  <Application>Microsoft Macintosh PowerPoint</Application>
  <PresentationFormat>On-screen Show (4:3)</PresentationFormat>
  <Paragraphs>116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ALS Template</vt:lpstr>
      <vt:lpstr>Custom Design</vt:lpstr>
      <vt:lpstr>MathType 6.0 Equation</vt:lpstr>
      <vt:lpstr>Introduction to COMSYL   </vt:lpstr>
      <vt:lpstr>COMSYL</vt:lpstr>
      <vt:lpstr>PowerPoint Presentation</vt:lpstr>
      <vt:lpstr>CROSS SPECTRAL DENSITY</vt:lpstr>
      <vt:lpstr>SIMPLE CASE: 1D Gaussian SHELL-MODEL</vt:lpstr>
      <vt:lpstr>The spectrum of coherent modes</vt:lpstr>
      <vt:lpstr>COMSYL     (Coherent Modes for Synchrotron Light)</vt:lpstr>
      <vt:lpstr>Info</vt:lpstr>
      <vt:lpstr>Install Comsyl-Oasys  (not for COMSYL calculations, only for displaying and propagating results)</vt:lpstr>
      <vt:lpstr>Run</vt:lpstr>
      <vt:lpstr>Run Comsyl</vt:lpstr>
      <vt:lpstr>OASYS and Comsy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lide style 1 Presentation title</dc:title>
  <dc:creator>Manuel</dc:creator>
  <cp:lastModifiedBy>Manuel Sanchez del Rio</cp:lastModifiedBy>
  <cp:revision>132</cp:revision>
  <dcterms:created xsi:type="dcterms:W3CDTF">2019-09-04T16:47:44Z</dcterms:created>
  <dcterms:modified xsi:type="dcterms:W3CDTF">2019-12-08T04:11:57Z</dcterms:modified>
</cp:coreProperties>
</file>